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790" r:id="rId2"/>
    <p:sldId id="858" r:id="rId3"/>
    <p:sldId id="859" r:id="rId4"/>
    <p:sldId id="860" r:id="rId5"/>
    <p:sldId id="861" r:id="rId6"/>
    <p:sldId id="862" r:id="rId7"/>
    <p:sldId id="863" r:id="rId8"/>
    <p:sldId id="864" r:id="rId9"/>
    <p:sldId id="865" r:id="rId10"/>
    <p:sldId id="866" r:id="rId11"/>
    <p:sldId id="867" r:id="rId12"/>
    <p:sldId id="868" r:id="rId13"/>
    <p:sldId id="869" r:id="rId14"/>
    <p:sldId id="723" r:id="rId1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790"/>
            <p14:sldId id="858"/>
            <p14:sldId id="859"/>
            <p14:sldId id="860"/>
            <p14:sldId id="861"/>
            <p14:sldId id="862"/>
            <p14:sldId id="863"/>
            <p14:sldId id="864"/>
            <p14:sldId id="865"/>
            <p14:sldId id="866"/>
            <p14:sldId id="867"/>
            <p14:sldId id="868"/>
            <p14:sldId id="86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4.wmf"/><Relationship Id="rId7" Type="http://schemas.openxmlformats.org/officeDocument/2006/relationships/image" Target="../media/image2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8.wmf"/><Relationship Id="rId7" Type="http://schemas.openxmlformats.org/officeDocument/2006/relationships/image" Target="../media/image2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2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42.wmf"/><Relationship Id="rId7" Type="http://schemas.openxmlformats.org/officeDocument/2006/relationships/image" Target="../media/image24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53.wmf"/><Relationship Id="rId7" Type="http://schemas.openxmlformats.org/officeDocument/2006/relationships/image" Target="../media/image4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image" Target="../media/image7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19" Type="http://schemas.openxmlformats.org/officeDocument/2006/relationships/image" Target="../media/image4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7.png"/><Relationship Id="rId7" Type="http://schemas.openxmlformats.org/officeDocument/2006/relationships/image" Target="../media/image2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microsoft.com/office/2007/relationships/hdphoto" Target="../media/hdphoto1.wdp"/><Relationship Id="rId4" Type="http://schemas.openxmlformats.org/officeDocument/2006/relationships/image" Target="../media/image57.png"/><Relationship Id="rId9" Type="http://schemas.openxmlformats.org/officeDocument/2006/relationships/image" Target="../media/image2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57.png"/><Relationship Id="rId7" Type="http://schemas.openxmlformats.org/officeDocument/2006/relationships/image" Target="../media/image2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png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5.png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31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3.wmf"/><Relationship Id="rId12" Type="http://schemas.openxmlformats.org/officeDocument/2006/relationships/image" Target="../media/image33.wmf"/><Relationship Id="rId17" Type="http://schemas.openxmlformats.org/officeDocument/2006/relationships/image" Target="../media/image7.png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5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24.wmf"/><Relationship Id="rId10" Type="http://schemas.openxmlformats.org/officeDocument/2006/relationships/image" Target="../media/image32.wmf"/><Relationship Id="rId19" Type="http://schemas.openxmlformats.org/officeDocument/2006/relationships/image" Target="../media/image22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7.wmf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9.bin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7.png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png"/><Relationship Id="rId20" Type="http://schemas.openxmlformats.org/officeDocument/2006/relationships/image" Target="../media/image38.wmf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24" Type="http://schemas.openxmlformats.org/officeDocument/2006/relationships/image" Target="../media/image40.wmf"/><Relationship Id="rId32" Type="http://schemas.openxmlformats.org/officeDocument/2006/relationships/oleObject" Target="../embeddings/oleObject34.bin"/><Relationship Id="rId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2.bin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24.wmf"/><Relationship Id="rId4" Type="http://schemas.openxmlformats.org/officeDocument/2006/relationships/image" Target="../media/image31.png"/><Relationship Id="rId22" Type="http://schemas.openxmlformats.org/officeDocument/2006/relationships/image" Target="../media/image39.wmf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1.wmf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8.bin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42.wmf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4" Type="http://schemas.openxmlformats.org/officeDocument/2006/relationships/oleObject" Target="../embeddings/oleObject39.bin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7.png"/><Relationship Id="rId28" Type="http://schemas.openxmlformats.org/officeDocument/2006/relationships/oleObject" Target="../embeddings/oleObject41.bin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25.wmf"/><Relationship Id="rId4" Type="http://schemas.openxmlformats.org/officeDocument/2006/relationships/image" Target="../media/image31.png"/><Relationship Id="rId14" Type="http://schemas.openxmlformats.org/officeDocument/2006/relationships/image" Target="../media/image213.png"/><Relationship Id="rId22" Type="http://schemas.openxmlformats.org/officeDocument/2006/relationships/image" Target="../media/image43.wmf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812441" y="1972698"/>
            <a:ext cx="6692171" cy="1170133"/>
          </a:xfrm>
          <a:prstGeom prst="roundRect">
            <a:avLst>
              <a:gd name="adj" fmla="val 12012"/>
            </a:avLst>
          </a:prstGeom>
          <a:solidFill>
            <a:srgbClr val="FEF4EC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318" y="1932521"/>
            <a:ext cx="1181910" cy="143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621" y="1219200"/>
            <a:ext cx="5253097" cy="780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6" t="17591" r="9834" b="48662"/>
          <a:stretch/>
        </p:blipFill>
        <p:spPr>
          <a:xfrm>
            <a:off x="5054782" y="1999831"/>
            <a:ext cx="6068520" cy="664808"/>
          </a:xfrm>
          <a:prstGeom prst="rect">
            <a:avLst/>
          </a:prstGeom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742" y="2578473"/>
            <a:ext cx="4800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937" y="3124200"/>
            <a:ext cx="6245475" cy="320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16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1979612" y="120311"/>
            <a:ext cx="9906000" cy="16322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5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51112" y="304800"/>
            <a:ext cx="6019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ứng minh các đẳng thức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83921"/>
              </p:ext>
            </p:extLst>
          </p:nvPr>
        </p:nvGraphicFramePr>
        <p:xfrm>
          <a:off x="2320924" y="965031"/>
          <a:ext cx="4227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4" y="965031"/>
                        <a:ext cx="4227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536" y="19399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46168"/>
              </p:ext>
            </p:extLst>
          </p:nvPr>
        </p:nvGraphicFramePr>
        <p:xfrm>
          <a:off x="7032625" y="774700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8" imgW="1892160" imgH="419040" progId="Equation.DSMT4">
                  <p:embed/>
                </p:oleObj>
              </mc:Choice>
              <mc:Fallback>
                <p:oleObj name="Equation" r:id="rId8" imgW="189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774700"/>
                        <a:ext cx="406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07703"/>
              </p:ext>
            </p:extLst>
          </p:nvPr>
        </p:nvGraphicFramePr>
        <p:xfrm>
          <a:off x="2208212" y="2438400"/>
          <a:ext cx="61595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Equation" r:id="rId10" imgW="2869920" imgH="304560" progId="Equation.DSMT4">
                  <p:embed/>
                </p:oleObj>
              </mc:Choice>
              <mc:Fallback>
                <p:oleObj name="Equation" r:id="rId10" imgW="286992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2438400"/>
                        <a:ext cx="61595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75598"/>
              </p:ext>
            </p:extLst>
          </p:nvPr>
        </p:nvGraphicFramePr>
        <p:xfrm>
          <a:off x="5370512" y="3152775"/>
          <a:ext cx="47148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2" y="3152775"/>
                        <a:ext cx="47148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17445"/>
              </p:ext>
            </p:extLst>
          </p:nvPr>
        </p:nvGraphicFramePr>
        <p:xfrm>
          <a:off x="5370512" y="3965574"/>
          <a:ext cx="27527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14" imgW="1282680" imgH="279360" progId="Equation.DSMT4">
                  <p:embed/>
                </p:oleObj>
              </mc:Choice>
              <mc:Fallback>
                <p:oleObj name="Equation" r:id="rId14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2" y="3965574"/>
                        <a:ext cx="27527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93686"/>
              </p:ext>
            </p:extLst>
          </p:nvPr>
        </p:nvGraphicFramePr>
        <p:xfrm>
          <a:off x="5370512" y="4778374"/>
          <a:ext cx="2943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Equation" r:id="rId16" imgW="1371600" imgH="279360" progId="Equation.DSMT4">
                  <p:embed/>
                </p:oleObj>
              </mc:Choice>
              <mc:Fallback>
                <p:oleObj name="Equation" r:id="rId16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2" y="4778374"/>
                        <a:ext cx="2943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2980"/>
              </p:ext>
            </p:extLst>
          </p:nvPr>
        </p:nvGraphicFramePr>
        <p:xfrm>
          <a:off x="5370512" y="5591175"/>
          <a:ext cx="3516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18" imgW="1638000" imgH="228600" progId="Equation.DSMT4">
                  <p:embed/>
                </p:oleObj>
              </mc:Choice>
              <mc:Fallback>
                <p:oleObj name="Equation" r:id="rId18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2" y="5591175"/>
                        <a:ext cx="35163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26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136" y="19399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08353"/>
              </p:ext>
            </p:extLst>
          </p:nvPr>
        </p:nvGraphicFramePr>
        <p:xfrm>
          <a:off x="1827212" y="2438400"/>
          <a:ext cx="71405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5" imgW="3327120" imgH="419040" progId="Equation.DSMT4">
                  <p:embed/>
                </p:oleObj>
              </mc:Choice>
              <mc:Fallback>
                <p:oleObj name="Equation" r:id="rId5" imgW="332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2438400"/>
                        <a:ext cx="71405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34504"/>
              </p:ext>
            </p:extLst>
          </p:nvPr>
        </p:nvGraphicFramePr>
        <p:xfrm>
          <a:off x="9066212" y="5638800"/>
          <a:ext cx="2916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12" y="5638800"/>
                        <a:ext cx="2916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25960"/>
              </p:ext>
            </p:extLst>
          </p:nvPr>
        </p:nvGraphicFramePr>
        <p:xfrm>
          <a:off x="5458908" y="3276600"/>
          <a:ext cx="41433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9" imgW="1930320" imgH="583920" progId="Equation.DSMT4">
                  <p:embed/>
                </p:oleObj>
              </mc:Choice>
              <mc:Fallback>
                <p:oleObj name="Equation" r:id="rId9" imgW="1930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908" y="3276600"/>
                        <a:ext cx="414337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56306"/>
              </p:ext>
            </p:extLst>
          </p:nvPr>
        </p:nvGraphicFramePr>
        <p:xfrm>
          <a:off x="5458908" y="4572000"/>
          <a:ext cx="3816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11" imgW="1777680" imgH="393480" progId="Equation.DSMT4">
                  <p:embed/>
                </p:oleObj>
              </mc:Choice>
              <mc:Fallback>
                <p:oleObj name="Equation" r:id="rId11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908" y="4572000"/>
                        <a:ext cx="3816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475056"/>
              </p:ext>
            </p:extLst>
          </p:nvPr>
        </p:nvGraphicFramePr>
        <p:xfrm>
          <a:off x="5458908" y="5486400"/>
          <a:ext cx="16367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908" y="5486400"/>
                        <a:ext cx="163671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1851"/>
              </p:ext>
            </p:extLst>
          </p:nvPr>
        </p:nvGraphicFramePr>
        <p:xfrm>
          <a:off x="7085012" y="5638800"/>
          <a:ext cx="1963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15" imgW="914400" imgH="203040" progId="Equation.DSMT4">
                  <p:embed/>
                </p:oleObj>
              </mc:Choice>
              <mc:Fallback>
                <p:oleObj name="Equation" r:id="rId15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5638800"/>
                        <a:ext cx="19637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1979612" y="120311"/>
            <a:ext cx="9906000" cy="16322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5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51112" y="304800"/>
            <a:ext cx="6019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ứng minh các đẳng thức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28709"/>
              </p:ext>
            </p:extLst>
          </p:nvPr>
        </p:nvGraphicFramePr>
        <p:xfrm>
          <a:off x="2320924" y="965031"/>
          <a:ext cx="4227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18" imgW="1968480" imgH="228600" progId="Equation.DSMT4">
                  <p:embed/>
                </p:oleObj>
              </mc:Choice>
              <mc:Fallback>
                <p:oleObj name="Equation" r:id="rId18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4" y="965031"/>
                        <a:ext cx="4227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59337"/>
              </p:ext>
            </p:extLst>
          </p:nvPr>
        </p:nvGraphicFramePr>
        <p:xfrm>
          <a:off x="7032625" y="774700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Equation" r:id="rId20" imgW="1892160" imgH="419040" progId="Equation.DSMT4">
                  <p:embed/>
                </p:oleObj>
              </mc:Choice>
              <mc:Fallback>
                <p:oleObj name="Equation" r:id="rId20" imgW="189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774700"/>
                        <a:ext cx="406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605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2068512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6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313" y="2314575"/>
            <a:ext cx="24384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055812" y="219075"/>
            <a:ext cx="10099990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ánh xe của người đi xe đạp quay được 11 vòng trong 5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giây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góc (theo độ và rađian) mà bánh xe quay được trong 1 giây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độ dài quãng đường mà người đi xe đã đi được trong 1 phút, biết rằng đường kính của bánh xe đạp là 680 mm.</a:t>
            </a: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33608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17612" y="2688779"/>
                <a:ext cx="8341624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Trong 1 giây, bánh xe đạp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quay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òng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12" y="2688779"/>
                <a:ext cx="8341624" cy="647357"/>
              </a:xfrm>
              <a:prstGeom prst="rect">
                <a:avLst/>
              </a:prstGeom>
              <a:blipFill rotWithShape="1">
                <a:blip r:embed="rId7"/>
                <a:stretch>
                  <a:fillRect l="-1170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61396" y="3348047"/>
                <a:ext cx="8097839" cy="1008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ì một vòng ứng với góc bằng 360° nên góc mà bánh quay xe quay được trong 1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giây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𝟔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𝟕𝟗𝟐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396" y="3348047"/>
                <a:ext cx="8097839" cy="1008418"/>
              </a:xfrm>
              <a:prstGeom prst="rect">
                <a:avLst/>
              </a:prstGeom>
              <a:blipFill rotWithShape="1">
                <a:blip r:embed="rId8"/>
                <a:stretch>
                  <a:fillRect l="-1205" t="-4217" b="-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82035" y="4356465"/>
                <a:ext cx="8097839" cy="1018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ì một vòng ứng với góc bằng 2</a:t>
                </a:r>
                <a:r>
                  <a:rPr lang="el-GR" b="1">
                    <a:latin typeface="Arial" pitchFamily="34" charset="0"/>
                    <a:cs typeface="Arial" pitchFamily="34" charset="0"/>
                  </a:rPr>
                  <a:t>π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nên góc mà bánh quay xe quay được trong 1 giây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  <m:r>
                      <a:rPr lang="en-US" b="1" i="1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𝟐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rad)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35" y="4356465"/>
                <a:ext cx="8097839" cy="1018484"/>
              </a:xfrm>
              <a:prstGeom prst="rect">
                <a:avLst/>
              </a:prstGeom>
              <a:blipFill rotWithShape="1">
                <a:blip r:embed="rId9"/>
                <a:stretch>
                  <a:fillRect l="-1129" t="-4192" b="-2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9714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313" y="2314575"/>
            <a:ext cx="24384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807" y="23209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217612" y="2688779"/>
            <a:ext cx="8341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Ta có: 1 phút = 60 giây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44051" y="3200400"/>
                <a:ext cx="8097839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rong 1 phút bánh xe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quay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𝟔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𝟑𝟐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òng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51" y="3200400"/>
                <a:ext cx="8097839" cy="647357"/>
              </a:xfrm>
              <a:prstGeom prst="rect">
                <a:avLst/>
              </a:prstGeom>
              <a:blipFill rotWithShape="1">
                <a:blip r:embed="rId7"/>
                <a:stretch>
                  <a:fillRect l="-1129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544051" y="3841011"/>
            <a:ext cx="809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hu vi của bánh xe đạp là: C = 680</a:t>
            </a:r>
            <a:r>
              <a:rPr lang="el-GR" b="1">
                <a:latin typeface="Arial" pitchFamily="34" charset="0"/>
                <a:cs typeface="Arial" pitchFamily="34" charset="0"/>
              </a:rPr>
              <a:t>π (</a:t>
            </a:r>
            <a:r>
              <a:rPr lang="vi-VN" b="1">
                <a:latin typeface="Arial" pitchFamily="34" charset="0"/>
                <a:cs typeface="Arial" pitchFamily="34" charset="0"/>
              </a:rPr>
              <a:t>mm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4051" y="4438471"/>
            <a:ext cx="80978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Quãng đường mà người đi xe đạp đã đi được trong một phút là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680</a:t>
            </a:r>
            <a:r>
              <a:rPr lang="el-GR" b="1">
                <a:latin typeface="Arial" pitchFamily="34" charset="0"/>
                <a:cs typeface="Arial" pitchFamily="34" charset="0"/>
              </a:rPr>
              <a:t>π.132 = 89 760π (</a:t>
            </a:r>
            <a:r>
              <a:rPr lang="vi-VN" b="1">
                <a:latin typeface="Arial" pitchFamily="34" charset="0"/>
                <a:cs typeface="Arial" pitchFamily="34" charset="0"/>
              </a:rPr>
              <a:t>mm) = </a:t>
            </a:r>
            <a:r>
              <a: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89,76</a:t>
            </a:r>
            <a:r>
              <a:rPr lang="el-GR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l-GR" b="1">
                <a:latin typeface="Arial" pitchFamily="34" charset="0"/>
                <a:cs typeface="Arial" pitchFamily="34" charset="0"/>
              </a:rPr>
              <a:t> (</a:t>
            </a:r>
            <a:r>
              <a:rPr lang="vi-VN" b="1">
                <a:latin typeface="Arial" pitchFamily="34" charset="0"/>
                <a:cs typeface="Arial" pitchFamily="34" charset="0"/>
              </a:rPr>
              <a:t>m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979612" y="120311"/>
            <a:ext cx="9906000" cy="2068512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6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5812" y="219075"/>
            <a:ext cx="10099990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ánh xe của người đi xe đạp quay được 11 vòng trong 5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giây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góc (theo độ và rađian) mà bánh xe quay được trong 1 giây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độ dài quãng đường mà người đi xe đã đi được trong 1 phút, biết rằng đường kính của bánh xe đạp là 680 mm.</a:t>
            </a:r>
          </a:p>
        </p:txBody>
      </p:sp>
    </p:spTree>
    <p:extLst>
      <p:ext uri="{BB962C8B-B14F-4D97-AF65-F5344CB8AC3E}">
        <p14:creationId xmlns:p14="http://schemas.microsoft.com/office/powerpoint/2010/main" val="1994841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1979612" y="120311"/>
            <a:ext cx="9906000" cy="12512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07930" y="381000"/>
            <a:ext cx="6179418" cy="55397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Hoàn thành bảng sau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7803594"/>
                  </p:ext>
                </p:extLst>
              </p:nvPr>
            </p:nvGraphicFramePr>
            <p:xfrm>
              <a:off x="2265277" y="1896052"/>
              <a:ext cx="9411507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4501"/>
                    <a:gridCol w="1344501"/>
                    <a:gridCol w="1344501"/>
                    <a:gridCol w="1344501"/>
                    <a:gridCol w="1344501"/>
                    <a:gridCol w="1344501"/>
                    <a:gridCol w="1344501"/>
                  </a:tblGrid>
                  <a:tr h="647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ố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đo độ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5</a:t>
                          </a:r>
                          <a:r>
                            <a:rPr lang="en-US" b="1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r>
                            <a:rPr lang="en-US" b="1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900</a:t>
                          </a:r>
                          <a:r>
                            <a:rPr lang="en-US" b="1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ố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đo radian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  <a:endParaRPr lang="en-US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𝟑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𝟖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𝟕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𝟏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𝟏𝟏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</a:rPr>
                                      <m:t>𝟖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7803594"/>
                  </p:ext>
                </p:extLst>
              </p:nvPr>
            </p:nvGraphicFramePr>
            <p:xfrm>
              <a:off x="2265277" y="1896052"/>
              <a:ext cx="9411507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4501"/>
                    <a:gridCol w="1344501"/>
                    <a:gridCol w="1344501"/>
                    <a:gridCol w="1344501"/>
                    <a:gridCol w="1344501"/>
                    <a:gridCol w="1344501"/>
                    <a:gridCol w="1344501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ố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đo độ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5</a:t>
                          </a:r>
                          <a:r>
                            <a:rPr lang="en-US" b="1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r>
                            <a:rPr lang="en-US" b="1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900</a:t>
                          </a:r>
                          <a:r>
                            <a:rPr lang="en-US" b="1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DEED7"/>
                        </a:solidFill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ố</a:t>
                          </a:r>
                          <a:r>
                            <a:rPr lang="en-US" b="1" baseline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đo radian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  <a:endParaRPr lang="en-US" b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909" t="-105185" r="-401364" b="-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1218987" rtl="0" eaLnBrk="1" latinLnBrk="0" hangingPunct="1"/>
                          <a:r>
                            <a:rPr lang="en-US" sz="2400" b="1" kern="1200" smtClean="0">
                              <a:solidFill>
                                <a:srgbClr val="C00000"/>
                              </a:solidFill>
                              <a:latin typeface="Arial" pitchFamily="34" charset="0"/>
                              <a:ea typeface="+mn-ea"/>
                              <a:cs typeface="Arial" pitchFamily="34" charset="0"/>
                            </a:rPr>
                            <a:t>?</a:t>
                          </a:r>
                          <a:endParaRPr lang="en-US" sz="2400" b="1" kern="1200">
                            <a:solidFill>
                              <a:srgbClr val="C00000"/>
                            </a:solidFill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499095" t="-105185" r="-100000" b="-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601818" t="-105185" r="-455" b="-1777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2"/>
          <p:cNvSpPr/>
          <p:nvPr/>
        </p:nvSpPr>
        <p:spPr>
          <a:xfrm>
            <a:off x="2230539" y="1896052"/>
            <a:ext cx="9446242" cy="1676399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839435" y="2890829"/>
                <a:ext cx="990600" cy="5635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35" y="2890829"/>
                <a:ext cx="990600" cy="5635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202339" y="2142828"/>
                <a:ext cx="990600" cy="394282"/>
              </a:xfrm>
              <a:prstGeom prst="rect">
                <a:avLst/>
              </a:prstGeom>
              <a:solidFill>
                <a:srgbClr val="FDEED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67,5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339" y="2142828"/>
                <a:ext cx="990600" cy="394282"/>
              </a:xfrm>
              <a:prstGeom prst="rect">
                <a:avLst/>
              </a:prstGeom>
              <a:blipFill rotWithShape="1">
                <a:blip r:embed="rId6"/>
                <a:stretch>
                  <a:fillRect b="-46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458360" y="2948398"/>
                <a:ext cx="990600" cy="3942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8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360" y="2948398"/>
                <a:ext cx="990600" cy="39428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838347" y="2982740"/>
                <a:ext cx="990600" cy="3942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28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347" y="2982740"/>
                <a:ext cx="990600" cy="39428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093340" y="2114252"/>
                <a:ext cx="990600" cy="394282"/>
              </a:xfrm>
              <a:prstGeom prst="rect">
                <a:avLst/>
              </a:prstGeom>
              <a:solidFill>
                <a:srgbClr val="FDEED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105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3340" y="2114252"/>
                <a:ext cx="990600" cy="394282"/>
              </a:xfrm>
              <a:prstGeom prst="rect">
                <a:avLst/>
              </a:prstGeom>
              <a:blipFill rotWithShape="1">
                <a:blip r:embed="rId9"/>
                <a:stretch>
                  <a:fillRect l="-3086" b="-46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536339" y="2142828"/>
                <a:ext cx="990600" cy="394282"/>
              </a:xfrm>
              <a:prstGeom prst="rect">
                <a:avLst/>
              </a:prstGeom>
              <a:solidFill>
                <a:srgbClr val="FDEED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247,5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6339" y="2142828"/>
                <a:ext cx="990600" cy="394282"/>
              </a:xfrm>
              <a:prstGeom prst="rect">
                <a:avLst/>
              </a:prstGeom>
              <a:blipFill rotWithShape="1">
                <a:blip r:embed="rId10"/>
                <a:stretch>
                  <a:fillRect l="-14110" r="-9202" b="-46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2670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979612" y="120311"/>
            <a:ext cx="9906000" cy="1816535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Một đường tròn có bán kính 20 cm. Tìm độ dài của các cung trên đường tròn đó có số đo sau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02854"/>
              </p:ext>
            </p:extLst>
          </p:nvPr>
        </p:nvGraphicFramePr>
        <p:xfrm>
          <a:off x="2662554" y="1014901"/>
          <a:ext cx="8308658" cy="93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5" imgW="3517560" imgH="393480" progId="Equation.DSMT4">
                  <p:embed/>
                </p:oleObj>
              </mc:Choice>
              <mc:Fallback>
                <p:oleObj name="Equation" r:id="rId5" imgW="351756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554" y="1014901"/>
                        <a:ext cx="8308658" cy="93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936" y="20923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314608" y="2489460"/>
                <a:ext cx="10197222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Độ dài của cung tròn có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o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rên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: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608" y="2489460"/>
                <a:ext cx="10197222" cy="581378"/>
              </a:xfrm>
              <a:prstGeom prst="rect">
                <a:avLst/>
              </a:prstGeom>
              <a:blipFill rotWithShape="1">
                <a:blip r:embed="rId8"/>
                <a:stretch>
                  <a:fillRect l="-957" t="-2083" r="-107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6612"/>
              </p:ext>
            </p:extLst>
          </p:nvPr>
        </p:nvGraphicFramePr>
        <p:xfrm>
          <a:off x="3395373" y="2971800"/>
          <a:ext cx="2781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73" y="2971800"/>
                        <a:ext cx="27813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314608" y="3962400"/>
            <a:ext cx="6227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Độ dài của cung tròn có số đo 1,5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48340"/>
              </p:ext>
            </p:extLst>
          </p:nvPr>
        </p:nvGraphicFramePr>
        <p:xfrm>
          <a:off x="7480010" y="3912890"/>
          <a:ext cx="2754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010" y="3912890"/>
                        <a:ext cx="27543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314608" y="4943624"/>
            <a:ext cx="6219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)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ộ </a:t>
            </a:r>
            <a:r>
              <a:rPr lang="vi-VN" b="1">
                <a:latin typeface="Arial" pitchFamily="34" charset="0"/>
                <a:cs typeface="Arial" pitchFamily="34" charset="0"/>
              </a:rPr>
              <a:t>dài của cung tròn có số đo 35°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93017"/>
              </p:ext>
            </p:extLst>
          </p:nvPr>
        </p:nvGraphicFramePr>
        <p:xfrm>
          <a:off x="7550150" y="4710112"/>
          <a:ext cx="3870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3" imgW="1803240" imgH="431640" progId="Equation.DSMT4">
                  <p:embed/>
                </p:oleObj>
              </mc:Choice>
              <mc:Fallback>
                <p:oleObj name="Equation" r:id="rId13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710112"/>
                        <a:ext cx="3870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14608" y="5853112"/>
            <a:ext cx="6219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) </a:t>
            </a:r>
            <a:r>
              <a:rPr lang="vi-VN" b="1">
                <a:latin typeface="Arial" pitchFamily="34" charset="0"/>
                <a:cs typeface="Arial" pitchFamily="34" charset="0"/>
              </a:rPr>
              <a:t>Độ dài của cung tròn có số đo 315°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32153"/>
              </p:ext>
            </p:extLst>
          </p:nvPr>
        </p:nvGraphicFramePr>
        <p:xfrm>
          <a:off x="7488238" y="5700712"/>
          <a:ext cx="39798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15" imgW="1854000" imgH="431640" progId="Equation.DSMT4">
                  <p:embed/>
                </p:oleObj>
              </mc:Choice>
              <mc:Fallback>
                <p:oleObj name="Equation" r:id="rId15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5700712"/>
                        <a:ext cx="39798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8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1979612" y="120311"/>
            <a:ext cx="9906000" cy="1816535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rên đường tròn lượng giác, xác định điểm M biểu diễn các góc lượng giác có số đo sau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50181"/>
              </p:ext>
            </p:extLst>
          </p:nvPr>
        </p:nvGraphicFramePr>
        <p:xfrm>
          <a:off x="2753157" y="1134053"/>
          <a:ext cx="8370455" cy="84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5" imgW="3898800" imgH="393480" progId="Equation.DSMT4">
                  <p:embed/>
                </p:oleObj>
              </mc:Choice>
              <mc:Fallback>
                <p:oleObj name="Equation" r:id="rId5" imgW="389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157" y="1134053"/>
                        <a:ext cx="8370455" cy="847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11140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051817" y="2738949"/>
                <a:ext cx="6099995" cy="9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Điểm M biểu diễn góc l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ượng giá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 như hình bên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817" y="2738949"/>
                <a:ext cx="6099995" cy="995144"/>
              </a:xfrm>
              <a:prstGeom prst="rect">
                <a:avLst/>
              </a:prstGeom>
              <a:blipFill rotWithShape="1">
                <a:blip r:embed="rId8"/>
                <a:stretch>
                  <a:fillRect l="-1600" b="-12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94821"/>
              </p:ext>
            </p:extLst>
          </p:nvPr>
        </p:nvGraphicFramePr>
        <p:xfrm>
          <a:off x="3759970" y="4876800"/>
          <a:ext cx="2806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970" y="4876800"/>
                        <a:ext cx="28067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22343" y="5111106"/>
            <a:ext cx="2052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37"/>
          <a:stretch/>
        </p:blipFill>
        <p:spPr bwMode="auto">
          <a:xfrm>
            <a:off x="8596641" y="1981200"/>
            <a:ext cx="2763037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86" b="16909"/>
          <a:stretch/>
        </p:blipFill>
        <p:spPr bwMode="auto">
          <a:xfrm>
            <a:off x="8596246" y="4438650"/>
            <a:ext cx="2673482" cy="2367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120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211140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051817" y="2738949"/>
            <a:ext cx="60999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Điểm M biểu diễn góc l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ượng giác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150</a:t>
            </a:r>
            <a:r>
              <a:rPr lang="en-US" b="1" baseline="3000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như hình bên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22342" y="5111106"/>
            <a:ext cx="6334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)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iểm </a:t>
            </a:r>
            <a:r>
              <a:rPr lang="vi-VN" b="1">
                <a:latin typeface="Arial" pitchFamily="34" charset="0"/>
                <a:cs typeface="Arial" pitchFamily="34" charset="0"/>
              </a:rPr>
              <a:t>M biểu diễn góc lượng giá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-225</a:t>
            </a:r>
            <a:r>
              <a:rPr lang="vi-VN" b="1" baseline="30000" smtClean="0">
                <a:latin typeface="Arial" pitchFamily="34" charset="0"/>
                <a:cs typeface="Arial" pitchFamily="34" charset="0"/>
              </a:rPr>
              <a:t>0</a:t>
            </a:r>
            <a:r>
              <a:rPr lang="vi-VN" b="1">
                <a:latin typeface="Arial" pitchFamily="34" charset="0"/>
                <a:cs typeface="Arial" pitchFamily="34" charset="0"/>
              </a:rPr>
              <a:t/>
            </a:r>
            <a:br>
              <a:rPr lang="vi-VN" b="1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    như hình bên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39"/>
          <a:stretch/>
        </p:blipFill>
        <p:spPr bwMode="auto">
          <a:xfrm>
            <a:off x="8609012" y="1973826"/>
            <a:ext cx="2763037" cy="2361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02"/>
          <a:stretch/>
        </p:blipFill>
        <p:spPr bwMode="auto">
          <a:xfrm>
            <a:off x="8609012" y="4391025"/>
            <a:ext cx="2763037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1979612" y="120311"/>
            <a:ext cx="9906000" cy="1816535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4412" y="219008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rên đường tròn lượng giác, xác định điểm M biểu diễn các góc lượng giác có số đo sau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531717"/>
              </p:ext>
            </p:extLst>
          </p:nvPr>
        </p:nvGraphicFramePr>
        <p:xfrm>
          <a:off x="2753157" y="1134053"/>
          <a:ext cx="8370455" cy="84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8" imgW="3898800" imgH="393480" progId="Equation.DSMT4">
                  <p:embed/>
                </p:oleObj>
              </mc:Choice>
              <mc:Fallback>
                <p:oleObj name="Equation" r:id="rId8" imgW="389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157" y="1134053"/>
                        <a:ext cx="8370455" cy="847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796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1979612" y="120311"/>
            <a:ext cx="9906000" cy="22418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4412" y="219008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ính các giá trị lượng giác của góc </a:t>
            </a:r>
            <a:r>
              <a:rPr lang="el-GR" sz="2600" b="1">
                <a:latin typeface="Arial" pitchFamily="34" charset="0"/>
                <a:cs typeface="Arial" pitchFamily="34" charset="0"/>
              </a:rPr>
              <a:t>α,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biế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77927"/>
              </p:ext>
            </p:extLst>
          </p:nvPr>
        </p:nvGraphicFramePr>
        <p:xfrm>
          <a:off x="2890838" y="652428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52428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967" y="250902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23931" y="2895600"/>
                <a:ext cx="8542481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V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Mặt khác ta có :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31" y="2895600"/>
                <a:ext cx="8542481" cy="581378"/>
              </a:xfrm>
              <a:prstGeom prst="rect">
                <a:avLst/>
              </a:prstGeom>
              <a:blipFill rotWithShape="1">
                <a:blip r:embed="rId8"/>
                <a:stretch>
                  <a:fillRect l="-1070" t="-2105" b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94686"/>
              </p:ext>
            </p:extLst>
          </p:nvPr>
        </p:nvGraphicFramePr>
        <p:xfrm>
          <a:off x="7400925" y="732681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9" imgW="1549080" imgH="393480" progId="Equation.DSMT4">
                  <p:embed/>
                </p:oleObj>
              </mc:Choice>
              <mc:Fallback>
                <p:oleObj name="Equation" r:id="rId9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732681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89781"/>
              </p:ext>
            </p:extLst>
          </p:nvPr>
        </p:nvGraphicFramePr>
        <p:xfrm>
          <a:off x="2890838" y="1473200"/>
          <a:ext cx="3681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11" imgW="1714320" imgH="393480" progId="Equation.DSMT4">
                  <p:embed/>
                </p:oleObj>
              </mc:Choice>
              <mc:Fallback>
                <p:oleObj name="Equation" r:id="rId11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73200"/>
                        <a:ext cx="36814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54158"/>
              </p:ext>
            </p:extLst>
          </p:nvPr>
        </p:nvGraphicFramePr>
        <p:xfrm>
          <a:off x="7400925" y="1446213"/>
          <a:ext cx="4117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13" imgW="1917360" imgH="419040" progId="Equation.DSMT4">
                  <p:embed/>
                </p:oleObj>
              </mc:Choice>
              <mc:Fallback>
                <p:oleObj name="Equation" r:id="rId13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1446213"/>
                        <a:ext cx="4117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91394"/>
              </p:ext>
            </p:extLst>
          </p:nvPr>
        </p:nvGraphicFramePr>
        <p:xfrm>
          <a:off x="8913812" y="2895600"/>
          <a:ext cx="2454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2" y="2895600"/>
                        <a:ext cx="2454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88846"/>
              </p:ext>
            </p:extLst>
          </p:nvPr>
        </p:nvGraphicFramePr>
        <p:xfrm>
          <a:off x="3152775" y="3603625"/>
          <a:ext cx="2943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17" imgW="1371600" imgH="253800" progId="Equation.DSMT4">
                  <p:embed/>
                </p:oleObj>
              </mc:Choice>
              <mc:Fallback>
                <p:oleObj name="Equation" r:id="rId1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603625"/>
                        <a:ext cx="2943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97400"/>
              </p:ext>
            </p:extLst>
          </p:nvPr>
        </p:nvGraphicFramePr>
        <p:xfrm>
          <a:off x="6145212" y="3352800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19" imgW="1218960" imgH="507960" progId="Equation.DSMT4">
                  <p:embed/>
                </p:oleObj>
              </mc:Choice>
              <mc:Fallback>
                <p:oleObj name="Equation" r:id="rId19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2" y="3352800"/>
                        <a:ext cx="2616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98986"/>
              </p:ext>
            </p:extLst>
          </p:nvPr>
        </p:nvGraphicFramePr>
        <p:xfrm>
          <a:off x="3106160" y="4219575"/>
          <a:ext cx="41433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Equation" r:id="rId21" imgW="1930320" imgH="799920" progId="Equation.DSMT4">
                  <p:embed/>
                </p:oleObj>
              </mc:Choice>
              <mc:Fallback>
                <p:oleObj name="Equation" r:id="rId21" imgW="19303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60" y="4219575"/>
                        <a:ext cx="414337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80402"/>
              </p:ext>
            </p:extLst>
          </p:nvPr>
        </p:nvGraphicFramePr>
        <p:xfrm>
          <a:off x="3133724" y="5838825"/>
          <a:ext cx="39512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Equation" r:id="rId23" imgW="1841400" imgH="457200" progId="Equation.DSMT4">
                  <p:embed/>
                </p:oleObj>
              </mc:Choice>
              <mc:Fallback>
                <p:oleObj name="Equation" r:id="rId23" imgW="18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4" y="5838825"/>
                        <a:ext cx="39512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117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967" y="250902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23931" y="2895600"/>
                <a:ext cx="8542481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)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31" y="2895600"/>
                <a:ext cx="8542481" cy="581378"/>
              </a:xfrm>
              <a:prstGeom prst="rect">
                <a:avLst/>
              </a:prstGeom>
              <a:blipFill rotWithShape="1">
                <a:blip r:embed="rId8"/>
                <a:stretch>
                  <a:fillRect l="-1070" t="-2105" b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34457"/>
              </p:ext>
            </p:extLst>
          </p:nvPr>
        </p:nvGraphicFramePr>
        <p:xfrm>
          <a:off x="3057525" y="3603625"/>
          <a:ext cx="31337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603625"/>
                        <a:ext cx="31337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93676"/>
              </p:ext>
            </p:extLst>
          </p:nvPr>
        </p:nvGraphicFramePr>
        <p:xfrm>
          <a:off x="6323012" y="3352800"/>
          <a:ext cx="2860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11" imgW="1333440" imgH="507960" progId="Equation.DSMT4">
                  <p:embed/>
                </p:oleObj>
              </mc:Choice>
              <mc:Fallback>
                <p:oleObj name="Equation" r:id="rId11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352800"/>
                        <a:ext cx="28606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65895"/>
              </p:ext>
            </p:extLst>
          </p:nvPr>
        </p:nvGraphicFramePr>
        <p:xfrm>
          <a:off x="3046412" y="4191000"/>
          <a:ext cx="54514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13" imgW="2539800" imgH="799920" progId="Equation.DSMT4">
                  <p:embed/>
                </p:oleObj>
              </mc:Choice>
              <mc:Fallback>
                <p:oleObj name="Equation" r:id="rId13" imgW="25398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4191000"/>
                        <a:ext cx="545147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51093"/>
              </p:ext>
            </p:extLst>
          </p:nvPr>
        </p:nvGraphicFramePr>
        <p:xfrm>
          <a:off x="3046412" y="5853113"/>
          <a:ext cx="32162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5853113"/>
                        <a:ext cx="32162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979612" y="120311"/>
            <a:ext cx="9906000" cy="22418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4412" y="219008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ính các giá trị lượng giác của góc </a:t>
            </a:r>
            <a:r>
              <a:rPr lang="el-GR" sz="2600" b="1">
                <a:latin typeface="Arial" pitchFamily="34" charset="0"/>
                <a:cs typeface="Arial" pitchFamily="34" charset="0"/>
              </a:rPr>
              <a:t>α,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biết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96160"/>
              </p:ext>
            </p:extLst>
          </p:nvPr>
        </p:nvGraphicFramePr>
        <p:xfrm>
          <a:off x="2890838" y="652428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18" imgW="1549080" imgH="393480" progId="Equation.DSMT4">
                  <p:embed/>
                </p:oleObj>
              </mc:Choice>
              <mc:Fallback>
                <p:oleObj name="Equation" r:id="rId18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52428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74951"/>
              </p:ext>
            </p:extLst>
          </p:nvPr>
        </p:nvGraphicFramePr>
        <p:xfrm>
          <a:off x="7400925" y="732681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Equation" r:id="rId20" imgW="1549080" imgH="393480" progId="Equation.DSMT4">
                  <p:embed/>
                </p:oleObj>
              </mc:Choice>
              <mc:Fallback>
                <p:oleObj name="Equation" r:id="rId20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732681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3562"/>
              </p:ext>
            </p:extLst>
          </p:nvPr>
        </p:nvGraphicFramePr>
        <p:xfrm>
          <a:off x="2890838" y="1473200"/>
          <a:ext cx="3681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Equation" r:id="rId22" imgW="1714320" imgH="393480" progId="Equation.DSMT4">
                  <p:embed/>
                </p:oleObj>
              </mc:Choice>
              <mc:Fallback>
                <p:oleObj name="Equation" r:id="rId22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73200"/>
                        <a:ext cx="36814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12750"/>
              </p:ext>
            </p:extLst>
          </p:nvPr>
        </p:nvGraphicFramePr>
        <p:xfrm>
          <a:off x="7400925" y="1446213"/>
          <a:ext cx="4117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Equation" r:id="rId24" imgW="1917360" imgH="419040" progId="Equation.DSMT4">
                  <p:embed/>
                </p:oleObj>
              </mc:Choice>
              <mc:Fallback>
                <p:oleObj name="Equation" r:id="rId24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1446213"/>
                        <a:ext cx="4117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26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250902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979612" y="3126432"/>
            <a:ext cx="1913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)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15171"/>
              </p:ext>
            </p:extLst>
          </p:nvPr>
        </p:nvGraphicFramePr>
        <p:xfrm>
          <a:off x="3856975" y="2861726"/>
          <a:ext cx="3379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5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975" y="2861726"/>
                        <a:ext cx="33797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75033" y="3886200"/>
                <a:ext cx="7104062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ì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ea typeface="Cambria Math"/>
                        <a:cs typeface="Arial" pitchFamily="34" charset="0"/>
                      </a:rPr>
                      <m:t>  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Mặt khác ta có :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033" y="3886200"/>
                <a:ext cx="7104062" cy="624082"/>
              </a:xfrm>
              <a:prstGeom prst="rect">
                <a:avLst/>
              </a:prstGeom>
              <a:blipFill rotWithShape="1">
                <a:blip r:embed="rId16"/>
                <a:stretch>
                  <a:fillRect l="-128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17327"/>
              </p:ext>
            </p:extLst>
          </p:nvPr>
        </p:nvGraphicFramePr>
        <p:xfrm>
          <a:off x="8977457" y="3774378"/>
          <a:ext cx="25352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17" imgW="1180800" imgH="393480" progId="Equation.DSMT4">
                  <p:embed/>
                </p:oleObj>
              </mc:Choice>
              <mc:Fallback>
                <p:oleObj name="Equation" r:id="rId1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457" y="3774378"/>
                        <a:ext cx="25352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4094"/>
              </p:ext>
            </p:extLst>
          </p:nvPr>
        </p:nvGraphicFramePr>
        <p:xfrm>
          <a:off x="3002827" y="4538857"/>
          <a:ext cx="32162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Equation" r:id="rId19" imgW="1498320" imgH="444240" progId="Equation.DSMT4">
                  <p:embed/>
                </p:oleObj>
              </mc:Choice>
              <mc:Fallback>
                <p:oleObj name="Equation" r:id="rId19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827" y="4538857"/>
                        <a:ext cx="32162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95347"/>
              </p:ext>
            </p:extLst>
          </p:nvPr>
        </p:nvGraphicFramePr>
        <p:xfrm>
          <a:off x="6237432" y="4529332"/>
          <a:ext cx="2997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8" name="Equation" r:id="rId21" imgW="1396800" imgH="482400" progId="Equation.DSMT4">
                  <p:embed/>
                </p:oleObj>
              </mc:Choice>
              <mc:Fallback>
                <p:oleObj name="Equation" r:id="rId21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32" y="4529332"/>
                        <a:ext cx="29972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9565"/>
              </p:ext>
            </p:extLst>
          </p:nvPr>
        </p:nvGraphicFramePr>
        <p:xfrm>
          <a:off x="2994890" y="5638800"/>
          <a:ext cx="59134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9" name="Equation" r:id="rId23" imgW="2755800" imgH="507960" progId="Equation.DSMT4">
                  <p:embed/>
                </p:oleObj>
              </mc:Choice>
              <mc:Fallback>
                <p:oleObj name="Equation" r:id="rId23" imgW="2755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90" y="5638800"/>
                        <a:ext cx="59134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1979612" y="120311"/>
            <a:ext cx="9906000" cy="22418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84412" y="219008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ính các giá trị lượng giác của góc </a:t>
            </a:r>
            <a:r>
              <a:rPr lang="el-GR" sz="2600" b="1">
                <a:latin typeface="Arial" pitchFamily="34" charset="0"/>
                <a:cs typeface="Arial" pitchFamily="34" charset="0"/>
              </a:rPr>
              <a:t>α,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biết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96160"/>
              </p:ext>
            </p:extLst>
          </p:nvPr>
        </p:nvGraphicFramePr>
        <p:xfrm>
          <a:off x="2890838" y="652428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0" name="Equation" r:id="rId26" imgW="1549080" imgH="393480" progId="Equation.DSMT4">
                  <p:embed/>
                </p:oleObj>
              </mc:Choice>
              <mc:Fallback>
                <p:oleObj name="Equation" r:id="rId2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52428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74951"/>
              </p:ext>
            </p:extLst>
          </p:nvPr>
        </p:nvGraphicFramePr>
        <p:xfrm>
          <a:off x="7400925" y="732681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1" name="Equation" r:id="rId28" imgW="1549080" imgH="393480" progId="Equation.DSMT4">
                  <p:embed/>
                </p:oleObj>
              </mc:Choice>
              <mc:Fallback>
                <p:oleObj name="Equation" r:id="rId28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732681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3562"/>
              </p:ext>
            </p:extLst>
          </p:nvPr>
        </p:nvGraphicFramePr>
        <p:xfrm>
          <a:off x="2890838" y="1473200"/>
          <a:ext cx="3681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2" name="Equation" r:id="rId30" imgW="1714320" imgH="393480" progId="Equation.DSMT4">
                  <p:embed/>
                </p:oleObj>
              </mc:Choice>
              <mc:Fallback>
                <p:oleObj name="Equation" r:id="rId30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73200"/>
                        <a:ext cx="36814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12750"/>
              </p:ext>
            </p:extLst>
          </p:nvPr>
        </p:nvGraphicFramePr>
        <p:xfrm>
          <a:off x="7400925" y="1446213"/>
          <a:ext cx="4117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Equation" r:id="rId32" imgW="1917360" imgH="419040" progId="Equation.DSMT4">
                  <p:embed/>
                </p:oleObj>
              </mc:Choice>
              <mc:Fallback>
                <p:oleObj name="Equation" r:id="rId32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1446213"/>
                        <a:ext cx="4117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2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967" y="250902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03412" y="2971800"/>
                <a:ext cx="8077200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)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Mặt khác ta có :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2971800"/>
                <a:ext cx="8077200" cy="624082"/>
              </a:xfrm>
              <a:prstGeom prst="rect">
                <a:avLst/>
              </a:prstGeom>
              <a:blipFill rotWithShape="1">
                <a:blip r:embed="rId14"/>
                <a:stretch>
                  <a:fillRect l="-1132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52356"/>
              </p:ext>
            </p:extLst>
          </p:nvPr>
        </p:nvGraphicFramePr>
        <p:xfrm>
          <a:off x="9114560" y="2861726"/>
          <a:ext cx="25352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15" imgW="1180800" imgH="393480" progId="Equation.DSMT4">
                  <p:embed/>
                </p:oleObj>
              </mc:Choice>
              <mc:Fallback>
                <p:oleObj name="Equation" r:id="rId1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560" y="2861726"/>
                        <a:ext cx="25352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09233"/>
              </p:ext>
            </p:extLst>
          </p:nvPr>
        </p:nvGraphicFramePr>
        <p:xfrm>
          <a:off x="3487737" y="3666931"/>
          <a:ext cx="30257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17" imgW="1409400" imgH="444240" progId="Equation.DSMT4">
                  <p:embed/>
                </p:oleObj>
              </mc:Choice>
              <mc:Fallback>
                <p:oleObj name="Equation" r:id="rId17" imgW="1409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7" y="3666931"/>
                        <a:ext cx="30257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90944"/>
              </p:ext>
            </p:extLst>
          </p:nvPr>
        </p:nvGraphicFramePr>
        <p:xfrm>
          <a:off x="6640513" y="3657600"/>
          <a:ext cx="29702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19" imgW="1384200" imgH="482400" progId="Equation.DSMT4">
                  <p:embed/>
                </p:oleObj>
              </mc:Choice>
              <mc:Fallback>
                <p:oleObj name="Equation" r:id="rId19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3657600"/>
                        <a:ext cx="29702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41516"/>
              </p:ext>
            </p:extLst>
          </p:nvPr>
        </p:nvGraphicFramePr>
        <p:xfrm>
          <a:off x="3427412" y="4953000"/>
          <a:ext cx="57229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21" imgW="2666880" imgH="507960" progId="Equation.DSMT4">
                  <p:embed/>
                </p:oleObj>
              </mc:Choice>
              <mc:Fallback>
                <p:oleObj name="Equation" r:id="rId21" imgW="2666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4953000"/>
                        <a:ext cx="57229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979612" y="120311"/>
            <a:ext cx="9906000" cy="22418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454896" y="381000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</a:t>
            </a:r>
            <a:endParaRPr lang="en-US" sz="6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4412" y="219008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ính các giá trị lượng giác của góc </a:t>
            </a:r>
            <a:r>
              <a:rPr lang="el-GR" sz="2600" b="1">
                <a:latin typeface="Arial" pitchFamily="34" charset="0"/>
                <a:cs typeface="Arial" pitchFamily="34" charset="0"/>
              </a:rPr>
              <a:t>α,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biết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96160"/>
              </p:ext>
            </p:extLst>
          </p:nvPr>
        </p:nvGraphicFramePr>
        <p:xfrm>
          <a:off x="2890838" y="652428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24" imgW="1549080" imgH="393480" progId="Equation.DSMT4">
                  <p:embed/>
                </p:oleObj>
              </mc:Choice>
              <mc:Fallback>
                <p:oleObj name="Equation" r:id="rId24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52428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74951"/>
              </p:ext>
            </p:extLst>
          </p:nvPr>
        </p:nvGraphicFramePr>
        <p:xfrm>
          <a:off x="7400925" y="732681"/>
          <a:ext cx="332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26" imgW="1549080" imgH="393480" progId="Equation.DSMT4">
                  <p:embed/>
                </p:oleObj>
              </mc:Choice>
              <mc:Fallback>
                <p:oleObj name="Equation" r:id="rId2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732681"/>
                        <a:ext cx="332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3562"/>
              </p:ext>
            </p:extLst>
          </p:nvPr>
        </p:nvGraphicFramePr>
        <p:xfrm>
          <a:off x="2890838" y="1473200"/>
          <a:ext cx="3681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Equation" r:id="rId28" imgW="1714320" imgH="393480" progId="Equation.DSMT4">
                  <p:embed/>
                </p:oleObj>
              </mc:Choice>
              <mc:Fallback>
                <p:oleObj name="Equation" r:id="rId28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73200"/>
                        <a:ext cx="36814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12750"/>
              </p:ext>
            </p:extLst>
          </p:nvPr>
        </p:nvGraphicFramePr>
        <p:xfrm>
          <a:off x="7400925" y="1446213"/>
          <a:ext cx="4117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30" imgW="1917360" imgH="419040" progId="Equation.DSMT4">
                  <p:embed/>
                </p:oleObj>
              </mc:Choice>
              <mc:Fallback>
                <p:oleObj name="Equation" r:id="rId30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1446213"/>
                        <a:ext cx="4117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061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47</TotalTime>
  <Words>661</Words>
  <PresentationFormat>Custom</PresentationFormat>
  <Paragraphs>83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1T07:27:23Z</dcterms:modified>
</cp:coreProperties>
</file>